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4C85" w:rsidRPr="00884C85" w:rsidRDefault="00884C85" w:rsidP="00884C85">
      <w:pPr>
        <w:autoSpaceDE w:val="0"/>
        <w:autoSpaceDN w:val="0"/>
        <w:adjustRightInd w:val="0"/>
        <w:jc w:val="center"/>
        <w:rPr>
          <w:b/>
          <w:color w:val="FF0000"/>
          <w:sz w:val="26"/>
          <w:szCs w:val="26"/>
        </w:rPr>
      </w:pPr>
      <w:r w:rsidRPr="00884C85">
        <w:rPr>
          <w:b/>
          <w:color w:val="FF0000"/>
          <w:sz w:val="26"/>
          <w:szCs w:val="26"/>
          <w:shd w:val="clear" w:color="auto" w:fill="92D050"/>
          <w:lang w:val="sv-SE"/>
        </w:rPr>
        <w:t xml:space="preserve">MA TRẬN ĐỀ KIỂM TRA GIỮA HỌC KÌ I TOÁN </w:t>
      </w:r>
      <w:r w:rsidRPr="00884C85">
        <w:rPr>
          <w:b/>
          <w:color w:val="FF0000"/>
          <w:sz w:val="26"/>
          <w:szCs w:val="26"/>
          <w:shd w:val="clear" w:color="auto" w:fill="92D050"/>
          <w:lang w:val="sv-SE"/>
        </w:rPr>
        <w:t>8</w:t>
      </w:r>
      <w:r w:rsidRPr="00884C85">
        <w:rPr>
          <w:b/>
          <w:color w:val="FF0000"/>
          <w:sz w:val="26"/>
          <w:szCs w:val="26"/>
          <w:shd w:val="clear" w:color="auto" w:fill="92D050"/>
          <w:lang w:val="sv-SE"/>
        </w:rPr>
        <w:t xml:space="preserve"> - NĂM HỌC: 2020 - 2021</w:t>
      </w:r>
    </w:p>
    <w:p w:rsidR="00884C85" w:rsidRPr="00884C85" w:rsidRDefault="00884C85" w:rsidP="00884C85">
      <w:pPr>
        <w:jc w:val="center"/>
        <w:rPr>
          <w:b/>
          <w:sz w:val="26"/>
          <w:szCs w:val="26"/>
          <w:lang w:val="pl-PL"/>
        </w:rPr>
      </w:pPr>
      <w:r w:rsidRPr="00884C85">
        <w:rPr>
          <w:b/>
          <w:sz w:val="26"/>
          <w:szCs w:val="26"/>
          <w:shd w:val="clear" w:color="auto" w:fill="C00000"/>
          <w:lang w:val="pl-PL"/>
        </w:rPr>
        <w:t>(MA TRẬN 1)</w:t>
      </w:r>
      <w:bookmarkStart w:id="0" w:name="_GoBack"/>
      <w:bookmarkEnd w:id="0"/>
    </w:p>
    <w:p w:rsidR="00D775C9" w:rsidRPr="00884C85" w:rsidRDefault="00D775C9" w:rsidP="00B12D46">
      <w:pPr>
        <w:tabs>
          <w:tab w:val="left" w:pos="900"/>
        </w:tabs>
        <w:rPr>
          <w:b/>
          <w:bCs/>
          <w:iCs/>
          <w:u w:val="single"/>
          <w:lang w:val="nl-NL"/>
        </w:rPr>
      </w:pPr>
    </w:p>
    <w:tbl>
      <w:tblPr>
        <w:tblpPr w:leftFromText="180" w:rightFromText="180" w:vertAnchor="text" w:horzAnchor="margin" w:tblpXSpec="center" w:tblpY="104"/>
        <w:tblW w:w="101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15"/>
        <w:gridCol w:w="1120"/>
        <w:gridCol w:w="316"/>
        <w:gridCol w:w="6"/>
        <w:gridCol w:w="534"/>
        <w:gridCol w:w="1276"/>
        <w:gridCol w:w="1203"/>
        <w:gridCol w:w="893"/>
        <w:gridCol w:w="1203"/>
        <w:gridCol w:w="773"/>
        <w:gridCol w:w="133"/>
        <w:gridCol w:w="789"/>
        <w:gridCol w:w="782"/>
      </w:tblGrid>
      <w:tr w:rsidR="002010D5" w:rsidRPr="00884C85" w:rsidTr="00071327">
        <w:trPr>
          <w:trHeight w:val="529"/>
        </w:trPr>
        <w:tc>
          <w:tcPr>
            <w:tcW w:w="11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     Cấp độ</w:t>
            </w:r>
          </w:p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Tên </w:t>
            </w:r>
          </w:p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Chủ đề </w:t>
            </w:r>
          </w:p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976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24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379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7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ộng</w:t>
            </w:r>
          </w:p>
        </w:tc>
      </w:tr>
      <w:tr w:rsidR="00D0195E" w:rsidRPr="00884C85" w:rsidTr="00071327">
        <w:trPr>
          <w:trHeight w:val="443"/>
        </w:trPr>
        <w:tc>
          <w:tcPr>
            <w:tcW w:w="11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976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47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ấp độ thấp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pacing w:val="-6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ấp độ cao</w:t>
            </w:r>
          </w:p>
        </w:tc>
        <w:tc>
          <w:tcPr>
            <w:tcW w:w="7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rPr>
          <w:trHeight w:val="624"/>
        </w:trPr>
        <w:tc>
          <w:tcPr>
            <w:tcW w:w="11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44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NKQ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TL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12D46" w:rsidP="00E63A1F">
            <w:pPr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rPr>
          <w:trHeight w:val="1803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1. Nhân</w:t>
            </w:r>
            <w:r w:rsidR="00E6035A"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 đơn,</w:t>
            </w: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 đa thứ</w:t>
            </w:r>
            <w:r w:rsidR="00E6035A"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c. Những  HĐT đáng nhớ</w:t>
            </w:r>
          </w:p>
        </w:tc>
        <w:tc>
          <w:tcPr>
            <w:tcW w:w="1976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D775C9" w:rsidRPr="00884C85" w:rsidRDefault="0055328E" w:rsidP="00777A24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- </w:t>
            </w:r>
            <w:r w:rsidR="00E6035A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Nhận biết hằng đẳng thức đáng nhớ.</w:t>
            </w: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0B48C6" w:rsidP="000B48C6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Hiểu hằng đẳng thức để khai triển, rút gọn, tính giá trị của biểu thức.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0B48C6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c>
          <w:tcPr>
            <w:tcW w:w="111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B12D46" w:rsidRPr="00884C85" w:rsidRDefault="00B12D4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 </w:t>
            </w:r>
          </w:p>
          <w:p w:rsidR="00B12D46" w:rsidRPr="00884C85" w:rsidRDefault="00B12D4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442" w:type="dxa"/>
            <w:gridSpan w:val="3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0B48C6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820CF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820CF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,2)</w:t>
            </w:r>
          </w:p>
          <w:p w:rsidR="00B12D4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  <w:r w:rsidR="00B12D46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</w:p>
          <w:p w:rsidR="00B12D46" w:rsidRPr="00884C85" w:rsidRDefault="00B12D4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53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5D9A" w:rsidRPr="00884C85" w:rsidRDefault="00445D9A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3,14)</w:t>
            </w:r>
            <w:r w:rsidR="00D820CF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445D9A" w:rsidRPr="00884C85" w:rsidRDefault="0094654A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  <w:r w:rsidR="00445D9A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</w:p>
          <w:p w:rsidR="00B12D46" w:rsidRPr="00884C85" w:rsidRDefault="00B12D4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/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F9452C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F9452C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7a)</w:t>
            </w:r>
          </w:p>
          <w:p w:rsidR="000B48C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B48C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06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4B77DE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position w:val="-24"/>
                <w:sz w:val="24"/>
                <w:szCs w:val="24"/>
                <w:lang w:val="nl-NL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8pt;height:31.15pt" o:ole="">
                  <v:imagedata r:id="rId8" o:title=""/>
                </v:shape>
                <o:OLEObject Type="Embed" ProgID="Equation.DSMT4" ShapeID="_x0000_i1025" DrawAspect="Content" ObjectID="_1665731995" r:id="rId9"/>
              </w:objec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</w:p>
          <w:p w:rsidR="000D2F30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0%</w:t>
            </w:r>
          </w:p>
        </w:tc>
      </w:tr>
      <w:tr w:rsidR="00D0195E" w:rsidRPr="00884C85" w:rsidTr="00071327"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2D46" w:rsidRPr="00884C85" w:rsidRDefault="00B35A05" w:rsidP="00E6035A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2. Phân tích đa thức thành nhân tử</w:t>
            </w:r>
          </w:p>
        </w:tc>
        <w:tc>
          <w:tcPr>
            <w:tcW w:w="1976" w:type="dxa"/>
            <w:gridSpan w:val="4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EA796F" w:rsidP="00777A24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Nhận biết </w:t>
            </w:r>
            <w:r w:rsidR="004F169D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các phương pháp phân tích đa thức thành nhân tử</w:t>
            </w: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12D46" w:rsidRPr="00884C85" w:rsidRDefault="00B12D46" w:rsidP="001F5F76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B5897" w:rsidRPr="00884C85" w:rsidRDefault="00EC5C81" w:rsidP="00A06690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Hiểu đượ</w:t>
            </w:r>
            <w:r w:rsidR="00A06690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c cách p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hân tích đa thức thành nhân tử bằng cách phối hợp nhiề</w:t>
            </w:r>
            <w:r w:rsidR="00A06690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u 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phương pháp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FE1522" w:rsidP="00E63A1F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color w:val="000000"/>
                <w:sz w:val="24"/>
                <w:szCs w:val="24"/>
                <w:lang w:val="sv-SE"/>
              </w:rPr>
              <w:t>Vận dụng các phương pháp phân tích đa thức thành nhân tử vào rút gọn biểu thức.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12D46" w:rsidRPr="00884C85" w:rsidRDefault="00B12D46" w:rsidP="00E63A1F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c>
          <w:tcPr>
            <w:tcW w:w="111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6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B35A05" w:rsidRPr="00884C85" w:rsidRDefault="00B35A05" w:rsidP="00B35A05">
            <w:pPr>
              <w:spacing w:before="6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 </w:t>
            </w:r>
          </w:p>
          <w:p w:rsidR="00B35A05" w:rsidRPr="00884C85" w:rsidRDefault="00B35A05" w:rsidP="00B35A05">
            <w:pPr>
              <w:spacing w:before="6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442" w:type="dxa"/>
            <w:gridSpan w:val="3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059D3" w:rsidRPr="00884C85" w:rsidRDefault="007059D3" w:rsidP="007059D3">
            <w:pPr>
              <w:spacing w:before="4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3,4)</w:t>
            </w:r>
          </w:p>
          <w:p w:rsidR="007059D3" w:rsidRPr="00884C85" w:rsidRDefault="007059D3" w:rsidP="007059D3">
            <w:pPr>
              <w:spacing w:before="4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0,5 </w:t>
            </w:r>
          </w:p>
          <w:p w:rsidR="00B35A05" w:rsidRPr="00884C85" w:rsidRDefault="00B35A05" w:rsidP="007059D3">
            <w:pPr>
              <w:spacing w:before="6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53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6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35A05" w:rsidRPr="00884C85" w:rsidRDefault="00B35A05" w:rsidP="00EC5C81">
            <w:pPr>
              <w:spacing w:before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EC5C81">
            <w:pPr>
              <w:spacing w:before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35A05" w:rsidRPr="00884C85" w:rsidRDefault="00B35A05" w:rsidP="00B35A05">
            <w:pPr>
              <w:spacing w:before="6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5C81" w:rsidRPr="00884C85" w:rsidRDefault="00EC5C81" w:rsidP="00EC5C81">
            <w:pPr>
              <w:spacing w:before="4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/2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7b)</w:t>
            </w:r>
          </w:p>
          <w:p w:rsidR="00EC5C81" w:rsidRPr="00884C85" w:rsidRDefault="00EC5C81" w:rsidP="00EC5C81">
            <w:pPr>
              <w:spacing w:before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B48C6" w:rsidRPr="00884C85" w:rsidRDefault="000B48C6" w:rsidP="00084868">
            <w:pPr>
              <w:spacing w:before="6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35A05" w:rsidRPr="00884C85" w:rsidRDefault="00B35A05" w:rsidP="00B35A05">
            <w:pPr>
              <w:spacing w:before="6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2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452C" w:rsidRPr="00884C85" w:rsidRDefault="00FE1522" w:rsidP="00F9452C">
            <w:pPr>
              <w:spacing w:before="4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F9452C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0</w:t>
            </w:r>
            <w:r w:rsidR="00F9452C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FE1522" w:rsidRPr="00884C85" w:rsidRDefault="00F9452C" w:rsidP="00F9452C">
            <w:pPr>
              <w:spacing w:before="4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4B77DE" w:rsidP="00B35A05">
            <w:pPr>
              <w:spacing w:before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position w:val="-24"/>
                <w:sz w:val="24"/>
                <w:szCs w:val="24"/>
                <w:lang w:val="nl-NL"/>
              </w:rPr>
              <w:object w:dxaOrig="360" w:dyaOrig="620">
                <v:shape id="_x0000_i1026" type="#_x0000_t75" style="width:18.15pt;height:31.15pt" o:ole="">
                  <v:imagedata r:id="rId10" o:title=""/>
                </v:shape>
                <o:OLEObject Type="Embed" ProgID="Equation.DSMT4" ShapeID="_x0000_i1026" DrawAspect="Content" ObjectID="_1665731996" r:id="rId11"/>
              </w:objec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</w:p>
          <w:p w:rsidR="002010D5" w:rsidRPr="00884C85" w:rsidRDefault="002010D5" w:rsidP="00B35A05">
            <w:pPr>
              <w:spacing w:before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,5</w:t>
            </w:r>
          </w:p>
          <w:p w:rsidR="002010D5" w:rsidRPr="00884C85" w:rsidRDefault="002010D5" w:rsidP="002010D5">
            <w:pPr>
              <w:spacing w:before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5%</w:t>
            </w:r>
          </w:p>
        </w:tc>
      </w:tr>
      <w:tr w:rsidR="00D0195E" w:rsidRPr="00884C85" w:rsidTr="00071327"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3. Chia đa thức cho đơn thức</w:t>
            </w:r>
          </w:p>
        </w:tc>
        <w:tc>
          <w:tcPr>
            <w:tcW w:w="144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B35A05" w:rsidRPr="00884C85" w:rsidRDefault="00EA796F" w:rsidP="00B35A05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Nhận b</w:t>
            </w:r>
            <w:r w:rsidR="000B48C6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iết 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phép </w:t>
            </w:r>
            <w:r w:rsidR="000B48C6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 chia đa, đơn thức cho đơn thức  </w:t>
            </w:r>
          </w:p>
        </w:tc>
        <w:tc>
          <w:tcPr>
            <w:tcW w:w="5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55328E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Hiểu được cách chia một đa thức cho một đơn thức. 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rPr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jc w:val="center"/>
              <w:rPr>
                <w:bCs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35A05" w:rsidRPr="00884C85" w:rsidRDefault="00B35A05" w:rsidP="00B35A05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0B48C6" w:rsidRPr="00884C85" w:rsidRDefault="000B48C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0B48C6" w:rsidRPr="00884C85" w:rsidRDefault="000B48C6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  <w:p w:rsidR="00B362F8" w:rsidRPr="00884C85" w:rsidRDefault="00B362F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44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5,6)</w:t>
            </w:r>
          </w:p>
          <w:p w:rsidR="000B48C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</w:p>
          <w:p w:rsidR="000B48C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452C" w:rsidRPr="00884C85" w:rsidRDefault="00F9452C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8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0D2F30" w:rsidRPr="00884C85" w:rsidRDefault="000D2F30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F9291F" w:rsidRPr="00884C85" w:rsidRDefault="00F9291F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0B48C6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48C6" w:rsidRPr="00884C85" w:rsidRDefault="00B362F8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position w:val="-24"/>
                <w:sz w:val="24"/>
                <w:szCs w:val="24"/>
                <w:lang w:val="nl-NL"/>
              </w:rPr>
              <w:object w:dxaOrig="360" w:dyaOrig="620">
                <v:shape id="_x0000_i1027" type="#_x0000_t75" style="width:18.15pt;height:31.15pt" o:ole="">
                  <v:imagedata r:id="rId12" o:title=""/>
                </v:shape>
                <o:OLEObject Type="Embed" ProgID="Equation.DSMT4" ShapeID="_x0000_i1027" DrawAspect="Content" ObjectID="_1665731997" r:id="rId13"/>
              </w:objec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,5</w: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5%</w:t>
            </w:r>
          </w:p>
        </w:tc>
      </w:tr>
      <w:tr w:rsidR="00D0195E" w:rsidRPr="00884C85" w:rsidTr="00071327">
        <w:trPr>
          <w:trHeight w:val="635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4.Tứ giác, các tứ giác đặc biệt (Hình thang,  </w:t>
            </w: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lastRenderedPageBreak/>
              <w:t>hình bình hành, hình chữ nhật..)</w:t>
            </w:r>
          </w:p>
        </w:tc>
        <w:tc>
          <w:tcPr>
            <w:tcW w:w="19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lastRenderedPageBreak/>
              <w:t>-</w:t>
            </w:r>
            <w:r w:rsidR="005F10EC"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Nhận b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iết được tổng số đo các góc của một tứ giác.</w:t>
            </w:r>
          </w:p>
          <w:p w:rsidR="00084868" w:rsidRPr="00884C85" w:rsidRDefault="00084868" w:rsidP="00084868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 xml:space="preserve">-Nhận biết một tứ giác là hình </w:t>
            </w: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lastRenderedPageBreak/>
              <w:t>thang, hình thang cân, hình thoi.</w:t>
            </w: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9B6CC2" w:rsidP="00071327">
            <w:pPr>
              <w:rPr>
                <w:rFonts w:eastAsia="TimesNewRomanPS-BoldMT"/>
                <w:color w:val="000000"/>
                <w:sz w:val="26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lastRenderedPageBreak/>
              <w:t>Vẽ được</w:t>
            </w:r>
            <w:r w:rsidR="00071327"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t xml:space="preserve"> hình, v</w:t>
            </w:r>
            <w:r w:rsidR="00071327" w:rsidRPr="00884C85">
              <w:rPr>
                <w:sz w:val="24"/>
                <w:szCs w:val="24"/>
                <w:lang w:val="pt-BR"/>
              </w:rPr>
              <w:t xml:space="preserve">ận dụng được định nghĩa, tính chất, dấu hiệu nhận biết( đối với từng loại hình này) để giải các bài toán chứng </w:t>
            </w:r>
            <w:r w:rsidR="00071327" w:rsidRPr="00884C85">
              <w:rPr>
                <w:sz w:val="24"/>
                <w:szCs w:val="24"/>
                <w:lang w:val="pt-BR"/>
              </w:rPr>
              <w:lastRenderedPageBreak/>
              <w:t>minh.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71327" w:rsidP="00E754BD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lastRenderedPageBreak/>
              <w:t xml:space="preserve">Chứng minh một tứ giác là hình </w:t>
            </w:r>
            <w:r w:rsidR="00E754BD"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t>chữ nhật</w:t>
            </w:r>
            <w:r w:rsidRPr="00884C85">
              <w:rPr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rPr>
          <w:trHeight w:val="90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lastRenderedPageBreak/>
              <w:t xml:space="preserve">Số câu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4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4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C7,8,9,10)</w:t>
            </w:r>
          </w:p>
          <w:p w:rsidR="00084868" w:rsidRPr="00884C85" w:rsidRDefault="00084868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  <w:p w:rsidR="00084868" w:rsidRPr="00884C85" w:rsidRDefault="00084868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6CC2" w:rsidRPr="00884C85" w:rsidRDefault="009B6CC2" w:rsidP="009B6CC2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/2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9</w:t>
            </w:r>
            <w:r w:rsidR="00611F3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b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EC5C81" w:rsidRPr="00884C85" w:rsidRDefault="00EC5C81" w:rsidP="009B6CC2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9452C" w:rsidRPr="00884C85" w:rsidRDefault="00F9452C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/2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4B77D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9</w:t>
            </w:r>
            <w:r w:rsidR="00611F3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a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084868" w:rsidRPr="00884C85" w:rsidRDefault="00EC5C81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611F3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,5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2010D5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5</w:t>
            </w:r>
          </w:p>
          <w:p w:rsidR="002010D5" w:rsidRPr="00884C85" w:rsidRDefault="00BD7BBF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3</w:t>
            </w:r>
            <w:r w:rsidR="00071327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,5</w:t>
            </w:r>
          </w:p>
          <w:p w:rsidR="002010D5" w:rsidRPr="00884C85" w:rsidRDefault="00071327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35</w:t>
            </w:r>
            <w:r w:rsidR="002010D5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%</w:t>
            </w:r>
          </w:p>
        </w:tc>
      </w:tr>
      <w:tr w:rsidR="00D0195E" w:rsidRPr="00884C85" w:rsidTr="00071327">
        <w:trPr>
          <w:trHeight w:val="635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2010D5" w:rsidP="002010D5">
            <w:pPr>
              <w:spacing w:before="120"/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>5.</w:t>
            </w:r>
            <w:r w:rsidR="00084868" w:rsidRPr="00884C85">
              <w:rPr>
                <w:rFonts w:eastAsia="TimesNewRomanPS-BoldMT"/>
                <w:b/>
                <w:color w:val="000000"/>
                <w:sz w:val="24"/>
                <w:szCs w:val="24"/>
                <w:lang w:val="nl-NL"/>
              </w:rPr>
              <w:t xml:space="preserve">Đường trung bình của tam giác, hình thang. </w:t>
            </w:r>
          </w:p>
        </w:tc>
        <w:tc>
          <w:tcPr>
            <w:tcW w:w="19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4"/>
                <w:szCs w:val="24"/>
                <w:lang w:val="nl-NL"/>
              </w:rPr>
              <w:t>Nhận biết đường trung bình của tam giác, hình thang.</w:t>
            </w:r>
          </w:p>
        </w:tc>
        <w:tc>
          <w:tcPr>
            <w:tcW w:w="2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EC5C81" w:rsidP="00084868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color w:val="000000"/>
                <w:sz w:val="26"/>
                <w:szCs w:val="24"/>
                <w:lang w:val="nl-NL"/>
              </w:rPr>
              <w:t>Hiểu đựợc cách tính độ dài đường trung bình của một hình thang, tam giác.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6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jc w:val="center"/>
              <w:rPr>
                <w:rFonts w:eastAsia="TimesNewRomanPS-BoldMT"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084868">
            <w:pPr>
              <w:spacing w:before="120"/>
              <w:jc w:val="center"/>
              <w:rPr>
                <w:b/>
                <w:bCs/>
                <w:color w:val="000000"/>
                <w:sz w:val="24"/>
                <w:szCs w:val="24"/>
                <w:lang w:val="nl-NL"/>
              </w:rPr>
            </w:pPr>
          </w:p>
        </w:tc>
      </w:tr>
      <w:tr w:rsidR="00D0195E" w:rsidRPr="00884C85" w:rsidTr="00071327">
        <w:trPr>
          <w:trHeight w:val="843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 </w:t>
            </w:r>
            <w:r w:rsidR="002010D5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="00D0195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1,12)</w:t>
            </w:r>
          </w:p>
          <w:p w:rsidR="00084868" w:rsidRPr="00884C85" w:rsidRDefault="00084868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 xml:space="preserve">0,5 </w:t>
            </w:r>
          </w:p>
        </w:tc>
        <w:tc>
          <w:tcPr>
            <w:tcW w:w="85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5C81" w:rsidRPr="00884C85" w:rsidRDefault="00EC5C81" w:rsidP="00EC5C81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2 (</w:t>
            </w:r>
            <w:r w:rsidR="00B362F8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C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  <w:r w:rsidR="00C121C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5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,1</w:t>
            </w:r>
            <w:r w:rsidR="00C121CE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6</w:t>
            </w: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)</w:t>
            </w:r>
          </w:p>
          <w:p w:rsidR="00084868" w:rsidRPr="00884C85" w:rsidRDefault="00EC5C81" w:rsidP="00EC5C81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  <w:p w:rsidR="00084868" w:rsidRPr="00884C85" w:rsidRDefault="00084868" w:rsidP="002010D5">
            <w:pPr>
              <w:spacing w:before="120" w:after="120"/>
              <w:jc w:val="center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  <w:p w:rsidR="00084868" w:rsidRPr="00884C85" w:rsidRDefault="00084868" w:rsidP="002010D5">
            <w:pPr>
              <w:spacing w:before="120" w:after="120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EC5C81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4</w:t>
            </w:r>
          </w:p>
          <w:p w:rsidR="002010D5" w:rsidRPr="00884C85" w:rsidRDefault="00BD7BBF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2010D5" w:rsidRPr="00884C85" w:rsidRDefault="00BD7BBF" w:rsidP="002010D5">
            <w:pPr>
              <w:spacing w:before="120" w:after="120"/>
              <w:jc w:val="right"/>
              <w:rPr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10</w:t>
            </w:r>
            <w:r w:rsidR="002010D5" w:rsidRPr="00884C85">
              <w:rPr>
                <w:bCs/>
                <w:i/>
                <w:color w:val="000000"/>
                <w:sz w:val="24"/>
                <w:szCs w:val="24"/>
                <w:lang w:val="nl-NL"/>
              </w:rPr>
              <w:t>%</w:t>
            </w:r>
          </w:p>
        </w:tc>
      </w:tr>
      <w:tr w:rsidR="00D0195E" w:rsidRPr="00884C85" w:rsidTr="00071327">
        <w:trPr>
          <w:trHeight w:val="90"/>
        </w:trPr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 xml:space="preserve">Số câu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 xml:space="preserve">Số điểm </w:t>
            </w:r>
          </w:p>
          <w:p w:rsidR="00084868" w:rsidRPr="00884C85" w:rsidRDefault="00084868" w:rsidP="002010D5">
            <w:pPr>
              <w:spacing w:before="120" w:after="120"/>
              <w:rPr>
                <w:rFonts w:eastAsia="TimesNewRomanPS-BoldMT"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 xml:space="preserve"> Tỉ lệ %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2</w:t>
            </w:r>
          </w:p>
          <w:p w:rsidR="00084868" w:rsidRPr="00884C85" w:rsidRDefault="00084868" w:rsidP="002010D5">
            <w:pPr>
              <w:spacing w:before="120" w:after="120"/>
              <w:jc w:val="right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>3</w:t>
            </w:r>
          </w:p>
          <w:p w:rsidR="00084868" w:rsidRPr="00884C85" w:rsidRDefault="00084868" w:rsidP="002010D5">
            <w:pPr>
              <w:spacing w:before="120" w:after="120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nl-NL"/>
              </w:rPr>
              <w:t>30%</w:t>
            </w:r>
          </w:p>
        </w:tc>
        <w:tc>
          <w:tcPr>
            <w:tcW w:w="856" w:type="dxa"/>
            <w:gridSpan w:val="3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4</w:t>
            </w:r>
          </w:p>
          <w:p w:rsidR="00084868" w:rsidRPr="00884C85" w:rsidRDefault="00084868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0%</w:t>
            </w:r>
          </w:p>
        </w:tc>
        <w:tc>
          <w:tcPr>
            <w:tcW w:w="120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06E1" w:rsidRPr="00884C85" w:rsidRDefault="008F06E1" w:rsidP="008F06E1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2</w:t>
            </w:r>
          </w:p>
          <w:p w:rsidR="000D2F30" w:rsidRPr="00884C85" w:rsidRDefault="000D2F30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3</w:t>
            </w:r>
          </w:p>
          <w:p w:rsidR="000D2F30" w:rsidRPr="00884C85" w:rsidRDefault="000D2F30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30%</w:t>
            </w:r>
          </w:p>
        </w:tc>
        <w:tc>
          <w:tcPr>
            <w:tcW w:w="8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F06E1" w:rsidRPr="00884C85" w:rsidRDefault="008F06E1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2,5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25%</w:t>
            </w:r>
          </w:p>
        </w:tc>
        <w:tc>
          <w:tcPr>
            <w:tcW w:w="9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 w:line="360" w:lineRule="auto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89" w:type="dxa"/>
            <w:tcBorders>
              <w:top w:val="single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0,5</w:t>
            </w:r>
          </w:p>
          <w:p w:rsidR="00084868" w:rsidRPr="00884C85" w:rsidRDefault="00084868" w:rsidP="002010D5">
            <w:pPr>
              <w:spacing w:before="120" w:after="120"/>
              <w:jc w:val="center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5%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4868" w:rsidRPr="00884C85" w:rsidRDefault="00D163AF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20</w: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0</w:t>
            </w:r>
          </w:p>
          <w:p w:rsidR="002010D5" w:rsidRPr="00884C85" w:rsidRDefault="002010D5" w:rsidP="002010D5">
            <w:pPr>
              <w:spacing w:before="120" w:after="120"/>
              <w:jc w:val="right"/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</w:pPr>
            <w:r w:rsidRPr="00884C85">
              <w:rPr>
                <w:b/>
                <w:bCs/>
                <w:i/>
                <w:color w:val="000000"/>
                <w:sz w:val="24"/>
                <w:szCs w:val="24"/>
                <w:lang w:val="nl-NL"/>
              </w:rPr>
              <w:t>100%</w:t>
            </w:r>
          </w:p>
        </w:tc>
      </w:tr>
    </w:tbl>
    <w:p w:rsidR="00F9291F" w:rsidRPr="00884C85" w:rsidRDefault="00F9291F" w:rsidP="00B12D46">
      <w:pPr>
        <w:rPr>
          <w:b/>
          <w:lang w:val="nl-NL"/>
        </w:rPr>
      </w:pPr>
    </w:p>
    <w:p w:rsidR="00884C85" w:rsidRPr="00884C85" w:rsidRDefault="00884C85" w:rsidP="00B12D46">
      <w:pPr>
        <w:rPr>
          <w:b/>
          <w:lang w:val="nl-NL"/>
        </w:rPr>
      </w:pPr>
    </w:p>
    <w:p w:rsidR="00884C85" w:rsidRPr="00884C85" w:rsidRDefault="00884C85" w:rsidP="00884C85">
      <w:pPr>
        <w:autoSpaceDE w:val="0"/>
        <w:autoSpaceDN w:val="0"/>
        <w:adjustRightInd w:val="0"/>
        <w:jc w:val="center"/>
        <w:rPr>
          <w:b/>
          <w:color w:val="FF0000"/>
          <w:sz w:val="26"/>
          <w:szCs w:val="26"/>
        </w:rPr>
      </w:pPr>
      <w:r w:rsidRPr="00884C85">
        <w:rPr>
          <w:b/>
          <w:color w:val="FF0000"/>
          <w:sz w:val="26"/>
          <w:szCs w:val="26"/>
          <w:shd w:val="clear" w:color="auto" w:fill="92D050"/>
          <w:lang w:val="sv-SE"/>
        </w:rPr>
        <w:t>MA TRẬN ĐỀ KIỂM TRA GIỮA HỌC KÌ I TOÁN 8 - NĂM HỌC: 2020 - 2021</w:t>
      </w:r>
    </w:p>
    <w:p w:rsidR="00884C85" w:rsidRPr="00884C85" w:rsidRDefault="00884C85" w:rsidP="00884C85">
      <w:pPr>
        <w:jc w:val="center"/>
        <w:rPr>
          <w:b/>
          <w:sz w:val="26"/>
          <w:szCs w:val="26"/>
          <w:lang w:val="pl-PL"/>
        </w:rPr>
      </w:pPr>
      <w:r w:rsidRPr="00884C85">
        <w:rPr>
          <w:b/>
          <w:sz w:val="26"/>
          <w:szCs w:val="26"/>
          <w:shd w:val="clear" w:color="auto" w:fill="C00000"/>
          <w:lang w:val="pl-PL"/>
        </w:rPr>
        <w:t xml:space="preserve">(MA TRẬN </w:t>
      </w:r>
      <w:r w:rsidRPr="00884C85">
        <w:rPr>
          <w:b/>
          <w:sz w:val="26"/>
          <w:szCs w:val="26"/>
          <w:shd w:val="clear" w:color="auto" w:fill="C00000"/>
          <w:lang w:val="pl-PL"/>
        </w:rPr>
        <w:t>2</w:t>
      </w:r>
      <w:r w:rsidRPr="00884C85">
        <w:rPr>
          <w:b/>
          <w:sz w:val="26"/>
          <w:szCs w:val="26"/>
          <w:shd w:val="clear" w:color="auto" w:fill="C00000"/>
          <w:lang w:val="pl-PL"/>
        </w:rPr>
        <w:t>)</w:t>
      </w:r>
    </w:p>
    <w:p w:rsidR="00884C85" w:rsidRPr="00884C85" w:rsidRDefault="00884C85" w:rsidP="00B12D46">
      <w:pPr>
        <w:rPr>
          <w:b/>
          <w:lang w:val="nl-NL"/>
        </w:rPr>
      </w:pPr>
    </w:p>
    <w:tbl>
      <w:tblPr>
        <w:tblW w:w="98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148"/>
        <w:gridCol w:w="2160"/>
        <w:gridCol w:w="1632"/>
        <w:gridCol w:w="1620"/>
        <w:gridCol w:w="12"/>
      </w:tblGrid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Chủ đề </w:t>
            </w:r>
          </w:p>
        </w:tc>
        <w:tc>
          <w:tcPr>
            <w:tcW w:w="75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884C85" w:rsidRPr="00884C85" w:rsidRDefault="00884C85" w:rsidP="00AA3665">
            <w:pPr>
              <w:jc w:val="center"/>
            </w:pPr>
            <w:r w:rsidRPr="00884C85">
              <w:rPr>
                <w:rStyle w:val="fontstyle01"/>
                <w:sz w:val="26"/>
                <w:szCs w:val="26"/>
              </w:rPr>
              <w:t>Mức độ</w:t>
            </w: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/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Nhận biết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Thông hiểu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Vận dụng </w:t>
            </w: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>Vận dụng cao</w:t>
            </w: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smartTag w:uri="urn:schemas-microsoft-com:office:smarttags" w:element="place">
              <w:r w:rsidRPr="00884C85">
                <w:rPr>
                  <w:rStyle w:val="fontstyle01"/>
                  <w:sz w:val="26"/>
                  <w:szCs w:val="26"/>
                </w:rPr>
                <w:t>I.</w:t>
              </w:r>
            </w:smartTag>
            <w:r w:rsidRPr="00884C85">
              <w:rPr>
                <w:rStyle w:val="fontstyle01"/>
                <w:sz w:val="26"/>
                <w:szCs w:val="26"/>
              </w:rPr>
              <w:t xml:space="preserve"> Đại số</w:t>
            </w:r>
          </w:p>
        </w:tc>
        <w:tc>
          <w:tcPr>
            <w:tcW w:w="2148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2160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. Nhân đa thức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0,75 điểm)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0,75 điểm) </w:t>
            </w:r>
            <w:r w:rsidRPr="00884C85">
              <w:rPr>
                <w:rStyle w:val="fontstyle21"/>
                <w:sz w:val="26"/>
                <w:szCs w:val="26"/>
              </w:rPr>
              <w:t>:</w:t>
            </w:r>
            <w:r w:rsidRPr="00884C85">
              <w:rPr>
                <w:color w:val="000000"/>
                <w:sz w:val="26"/>
                <w:szCs w:val="26"/>
              </w:rPr>
              <w:br/>
            </w:r>
            <w:r w:rsidRPr="00884C85">
              <w:rPr>
                <w:rStyle w:val="fontstyle31"/>
                <w:sz w:val="26"/>
                <w:szCs w:val="26"/>
              </w:rPr>
              <w:t xml:space="preserve">Tìm x, thu gọn...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0,5 điểm)</w:t>
            </w: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/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2. Các hằng đẳng thức đáng nhớ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/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0.5điểm)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1điểm)</w:t>
            </w: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0,5 điểm)</w:t>
            </w: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3. Phân tích đa thức thành nhân tử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0,75 điểm)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0,75 điểm)</w:t>
            </w:r>
          </w:p>
        </w:tc>
        <w:tc>
          <w:tcPr>
            <w:tcW w:w="1632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4. Chia đa thức.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2 câu </w:t>
            </w:r>
            <w:r w:rsidRPr="00884C85">
              <w:rPr>
                <w:rStyle w:val="fontstyle31"/>
                <w:sz w:val="26"/>
                <w:szCs w:val="26"/>
              </w:rPr>
              <w:t>(1,5 điểm)</w:t>
            </w:r>
          </w:p>
        </w:tc>
        <w:tc>
          <w:tcPr>
            <w:tcW w:w="2160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>II. Hình học</w:t>
            </w:r>
          </w:p>
        </w:tc>
        <w:tc>
          <w:tcPr>
            <w:tcW w:w="2148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2160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>
            <w:pPr>
              <w:rPr>
                <w:sz w:val="20"/>
                <w:szCs w:val="20"/>
              </w:rPr>
            </w:pPr>
          </w:p>
        </w:tc>
      </w:tr>
      <w:tr w:rsidR="00884C85" w:rsidRPr="00884C85" w:rsidTr="00AA3665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Tứ giác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1 điểm)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 xml:space="preserve">(1 điểm)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21"/>
                <w:sz w:val="26"/>
                <w:szCs w:val="26"/>
              </w:rPr>
              <w:t xml:space="preserve">1 câu </w:t>
            </w:r>
            <w:r w:rsidRPr="00884C85">
              <w:rPr>
                <w:rStyle w:val="fontstyle31"/>
                <w:sz w:val="26"/>
                <w:szCs w:val="26"/>
              </w:rPr>
              <w:t>(1 điểm)</w:t>
            </w:r>
          </w:p>
        </w:tc>
        <w:tc>
          <w:tcPr>
            <w:tcW w:w="1632" w:type="dxa"/>
            <w:gridSpan w:val="2"/>
            <w:vAlign w:val="center"/>
          </w:tcPr>
          <w:p w:rsidR="00884C85" w:rsidRPr="00884C85" w:rsidRDefault="00884C85" w:rsidP="00AA3665"/>
        </w:tc>
      </w:tr>
      <w:tr w:rsidR="00884C85" w:rsidRPr="00884C85" w:rsidTr="00AA3665">
        <w:trPr>
          <w:gridAfter w:val="1"/>
          <w:wAfter w:w="12" w:type="dxa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Tổng số điểm 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4,0 điểm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3,0 điểm </w:t>
            </w:r>
          </w:p>
        </w:tc>
        <w:tc>
          <w:tcPr>
            <w:tcW w:w="1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2,5 điểm 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4C85" w:rsidRPr="00884C85" w:rsidRDefault="00884C85" w:rsidP="00AA3665">
            <w:r w:rsidRPr="00884C85">
              <w:rPr>
                <w:rStyle w:val="fontstyle01"/>
                <w:sz w:val="26"/>
                <w:szCs w:val="26"/>
              </w:rPr>
              <w:t xml:space="preserve">0,5 điểm </w:t>
            </w:r>
          </w:p>
        </w:tc>
      </w:tr>
    </w:tbl>
    <w:p w:rsidR="00884C85" w:rsidRPr="00884C85" w:rsidRDefault="00884C85" w:rsidP="00B12D46">
      <w:pPr>
        <w:rPr>
          <w:b/>
          <w:lang w:val="nl-NL"/>
        </w:rPr>
      </w:pPr>
    </w:p>
    <w:sectPr w:rsidR="00884C85" w:rsidRPr="00884C85" w:rsidSect="005A62AA">
      <w:headerReference w:type="default" r:id="rId14"/>
      <w:footerReference w:type="default" r:id="rId15"/>
      <w:pgSz w:w="11907" w:h="16840" w:code="9"/>
      <w:pgMar w:top="794" w:right="907" w:bottom="794" w:left="1701" w:header="426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25CFD" w:rsidRDefault="00525CFD">
      <w:r>
        <w:separator/>
      </w:r>
    </w:p>
  </w:endnote>
  <w:endnote w:type="continuationSeparator" w:id="0">
    <w:p w:rsidR="00525CFD" w:rsidRDefault="00525C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62AA" w:rsidRPr="005A62AA" w:rsidRDefault="005A62AA" w:rsidP="005A62AA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299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240F7D" w:rsidRPr="002C50E3" w:rsidRDefault="00240F7D" w:rsidP="002C50E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25CFD" w:rsidRDefault="00525CFD">
      <w:r>
        <w:separator/>
      </w:r>
    </w:p>
  </w:footnote>
  <w:footnote w:type="continuationSeparator" w:id="0">
    <w:p w:rsidR="00525CFD" w:rsidRDefault="00525C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50E3" w:rsidRDefault="005A62AA" w:rsidP="005A62AA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A7D04"/>
    <w:multiLevelType w:val="hybridMultilevel"/>
    <w:tmpl w:val="7E42267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0BA2DBD"/>
    <w:multiLevelType w:val="hybridMultilevel"/>
    <w:tmpl w:val="7FD46F58"/>
    <w:lvl w:ilvl="0" w:tplc="1ECAB036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F5634D6"/>
    <w:multiLevelType w:val="hybridMultilevel"/>
    <w:tmpl w:val="DA1E69C8"/>
    <w:lvl w:ilvl="0" w:tplc="D8EA305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D93BA8"/>
    <w:multiLevelType w:val="hybridMultilevel"/>
    <w:tmpl w:val="B866CF28"/>
    <w:lvl w:ilvl="0" w:tplc="3D68267E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>
    <w:nsid w:val="423D5E9D"/>
    <w:multiLevelType w:val="hybridMultilevel"/>
    <w:tmpl w:val="2B801BD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42586312"/>
    <w:multiLevelType w:val="hybridMultilevel"/>
    <w:tmpl w:val="1D50E372"/>
    <w:lvl w:ilvl="0" w:tplc="1228CB34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ADB6A09"/>
    <w:multiLevelType w:val="hybridMultilevel"/>
    <w:tmpl w:val="4A946A32"/>
    <w:lvl w:ilvl="0" w:tplc="EE42EE7A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527D4073"/>
    <w:multiLevelType w:val="hybridMultilevel"/>
    <w:tmpl w:val="F2368E9C"/>
    <w:lvl w:ilvl="0" w:tplc="A3BC1160">
      <w:start w:val="2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5CB54A84"/>
    <w:multiLevelType w:val="hybridMultilevel"/>
    <w:tmpl w:val="DF86ADD6"/>
    <w:lvl w:ilvl="0" w:tplc="8EE8DEFE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4259E7"/>
    <w:multiLevelType w:val="hybridMultilevel"/>
    <w:tmpl w:val="C8A85558"/>
    <w:lvl w:ilvl="0" w:tplc="BC0CBB44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71867C16"/>
    <w:multiLevelType w:val="hybridMultilevel"/>
    <w:tmpl w:val="2E3C0C5A"/>
    <w:lvl w:ilvl="0" w:tplc="C704889C">
      <w:start w:val="1"/>
      <w:numFmt w:val="lowerRoman"/>
      <w:lvlText w:val="%1&gt;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772A4E2D"/>
    <w:multiLevelType w:val="hybridMultilevel"/>
    <w:tmpl w:val="3DE49E50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3"/>
  </w:num>
  <w:num w:numId="5">
    <w:abstractNumId w:val="11"/>
  </w:num>
  <w:num w:numId="6">
    <w:abstractNumId w:val="0"/>
  </w:num>
  <w:num w:numId="7">
    <w:abstractNumId w:val="10"/>
  </w:num>
  <w:num w:numId="8">
    <w:abstractNumId w:val="2"/>
  </w:num>
  <w:num w:numId="9">
    <w:abstractNumId w:val="5"/>
  </w:num>
  <w:num w:numId="10">
    <w:abstractNumId w:val="1"/>
  </w:num>
  <w:num w:numId="11">
    <w:abstractNumId w:val="8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D46"/>
    <w:rsid w:val="00016881"/>
    <w:rsid w:val="00054B7E"/>
    <w:rsid w:val="00071327"/>
    <w:rsid w:val="00082A52"/>
    <w:rsid w:val="00084868"/>
    <w:rsid w:val="000954BD"/>
    <w:rsid w:val="000A7B60"/>
    <w:rsid w:val="000B48C6"/>
    <w:rsid w:val="000D2F30"/>
    <w:rsid w:val="000D4B81"/>
    <w:rsid w:val="000F3C8C"/>
    <w:rsid w:val="000F41EB"/>
    <w:rsid w:val="000F70E5"/>
    <w:rsid w:val="0011536F"/>
    <w:rsid w:val="001201EE"/>
    <w:rsid w:val="001314CB"/>
    <w:rsid w:val="00133C99"/>
    <w:rsid w:val="001521CE"/>
    <w:rsid w:val="00152BDC"/>
    <w:rsid w:val="001841C6"/>
    <w:rsid w:val="00195C51"/>
    <w:rsid w:val="001A48DA"/>
    <w:rsid w:val="001D483A"/>
    <w:rsid w:val="001F5F76"/>
    <w:rsid w:val="002010D5"/>
    <w:rsid w:val="002134A0"/>
    <w:rsid w:val="0021525E"/>
    <w:rsid w:val="00224EC0"/>
    <w:rsid w:val="00226455"/>
    <w:rsid w:val="00230551"/>
    <w:rsid w:val="00240F7D"/>
    <w:rsid w:val="00241371"/>
    <w:rsid w:val="002550AC"/>
    <w:rsid w:val="002656C2"/>
    <w:rsid w:val="00265F70"/>
    <w:rsid w:val="002B0601"/>
    <w:rsid w:val="002C170B"/>
    <w:rsid w:val="002C50E3"/>
    <w:rsid w:val="002E2DA6"/>
    <w:rsid w:val="002F0668"/>
    <w:rsid w:val="002F7BA7"/>
    <w:rsid w:val="00325E21"/>
    <w:rsid w:val="00361964"/>
    <w:rsid w:val="00374390"/>
    <w:rsid w:val="0039173E"/>
    <w:rsid w:val="003B7D7F"/>
    <w:rsid w:val="003C016A"/>
    <w:rsid w:val="003C046D"/>
    <w:rsid w:val="003C779D"/>
    <w:rsid w:val="004068B7"/>
    <w:rsid w:val="00410510"/>
    <w:rsid w:val="00432969"/>
    <w:rsid w:val="00440995"/>
    <w:rsid w:val="00445D9A"/>
    <w:rsid w:val="00462906"/>
    <w:rsid w:val="0046480F"/>
    <w:rsid w:val="00464DB7"/>
    <w:rsid w:val="0046508A"/>
    <w:rsid w:val="00480700"/>
    <w:rsid w:val="00482916"/>
    <w:rsid w:val="00493FBB"/>
    <w:rsid w:val="00496D5F"/>
    <w:rsid w:val="004B0CAA"/>
    <w:rsid w:val="004B77DE"/>
    <w:rsid w:val="004C2F7A"/>
    <w:rsid w:val="004F169D"/>
    <w:rsid w:val="004F3C48"/>
    <w:rsid w:val="00517A9C"/>
    <w:rsid w:val="00525CFD"/>
    <w:rsid w:val="00535A1E"/>
    <w:rsid w:val="00547490"/>
    <w:rsid w:val="0055234A"/>
    <w:rsid w:val="0055328E"/>
    <w:rsid w:val="00566B26"/>
    <w:rsid w:val="00594506"/>
    <w:rsid w:val="0059649A"/>
    <w:rsid w:val="005A62AA"/>
    <w:rsid w:val="005A6ACF"/>
    <w:rsid w:val="005B5897"/>
    <w:rsid w:val="005D0360"/>
    <w:rsid w:val="005E0316"/>
    <w:rsid w:val="005E10EA"/>
    <w:rsid w:val="005E669A"/>
    <w:rsid w:val="005F10EC"/>
    <w:rsid w:val="006041BD"/>
    <w:rsid w:val="00611F38"/>
    <w:rsid w:val="006163BB"/>
    <w:rsid w:val="00632DD9"/>
    <w:rsid w:val="00641F07"/>
    <w:rsid w:val="006477F9"/>
    <w:rsid w:val="00661135"/>
    <w:rsid w:val="0066418C"/>
    <w:rsid w:val="00670032"/>
    <w:rsid w:val="006746AF"/>
    <w:rsid w:val="006850CA"/>
    <w:rsid w:val="006A63C3"/>
    <w:rsid w:val="006C7298"/>
    <w:rsid w:val="006E0E7D"/>
    <w:rsid w:val="006F11E2"/>
    <w:rsid w:val="007059D3"/>
    <w:rsid w:val="00710BDA"/>
    <w:rsid w:val="00746C2C"/>
    <w:rsid w:val="007510DC"/>
    <w:rsid w:val="0076416A"/>
    <w:rsid w:val="00777A24"/>
    <w:rsid w:val="007E79DB"/>
    <w:rsid w:val="00800F72"/>
    <w:rsid w:val="0083693D"/>
    <w:rsid w:val="008452F1"/>
    <w:rsid w:val="00856E70"/>
    <w:rsid w:val="00884C85"/>
    <w:rsid w:val="00895BF2"/>
    <w:rsid w:val="008A4349"/>
    <w:rsid w:val="008B3A2E"/>
    <w:rsid w:val="008B46FC"/>
    <w:rsid w:val="008C1FCE"/>
    <w:rsid w:val="008F06E1"/>
    <w:rsid w:val="008F6B60"/>
    <w:rsid w:val="0094654A"/>
    <w:rsid w:val="009824F2"/>
    <w:rsid w:val="009872DA"/>
    <w:rsid w:val="00990366"/>
    <w:rsid w:val="00990ECC"/>
    <w:rsid w:val="009B1499"/>
    <w:rsid w:val="009B6CC2"/>
    <w:rsid w:val="009C3AB8"/>
    <w:rsid w:val="009E0652"/>
    <w:rsid w:val="00A06690"/>
    <w:rsid w:val="00A746E2"/>
    <w:rsid w:val="00AA293F"/>
    <w:rsid w:val="00AB402C"/>
    <w:rsid w:val="00AE74CC"/>
    <w:rsid w:val="00AF340B"/>
    <w:rsid w:val="00B00DC2"/>
    <w:rsid w:val="00B12D46"/>
    <w:rsid w:val="00B13C1F"/>
    <w:rsid w:val="00B20433"/>
    <w:rsid w:val="00B35A05"/>
    <w:rsid w:val="00B362F8"/>
    <w:rsid w:val="00B4093A"/>
    <w:rsid w:val="00B464B6"/>
    <w:rsid w:val="00B47ACC"/>
    <w:rsid w:val="00B5500A"/>
    <w:rsid w:val="00B858FE"/>
    <w:rsid w:val="00BA7921"/>
    <w:rsid w:val="00BB196D"/>
    <w:rsid w:val="00BB2AB5"/>
    <w:rsid w:val="00BB3641"/>
    <w:rsid w:val="00BD60C7"/>
    <w:rsid w:val="00BD7BBF"/>
    <w:rsid w:val="00BE2E76"/>
    <w:rsid w:val="00BF68B8"/>
    <w:rsid w:val="00C00411"/>
    <w:rsid w:val="00C04AE7"/>
    <w:rsid w:val="00C121CE"/>
    <w:rsid w:val="00C30BFD"/>
    <w:rsid w:val="00C472F4"/>
    <w:rsid w:val="00C8218B"/>
    <w:rsid w:val="00C9143C"/>
    <w:rsid w:val="00C9250A"/>
    <w:rsid w:val="00C93AA6"/>
    <w:rsid w:val="00C9449D"/>
    <w:rsid w:val="00CA6317"/>
    <w:rsid w:val="00CB0A20"/>
    <w:rsid w:val="00CB3B0A"/>
    <w:rsid w:val="00CB6ABE"/>
    <w:rsid w:val="00CC788F"/>
    <w:rsid w:val="00CD58AB"/>
    <w:rsid w:val="00D0195E"/>
    <w:rsid w:val="00D07E33"/>
    <w:rsid w:val="00D125DE"/>
    <w:rsid w:val="00D163AF"/>
    <w:rsid w:val="00D25AD8"/>
    <w:rsid w:val="00D34276"/>
    <w:rsid w:val="00D41A71"/>
    <w:rsid w:val="00D61E02"/>
    <w:rsid w:val="00D62D28"/>
    <w:rsid w:val="00D673EC"/>
    <w:rsid w:val="00D775C9"/>
    <w:rsid w:val="00D820CF"/>
    <w:rsid w:val="00DA0139"/>
    <w:rsid w:val="00DE0F8A"/>
    <w:rsid w:val="00E1511B"/>
    <w:rsid w:val="00E207F7"/>
    <w:rsid w:val="00E24B03"/>
    <w:rsid w:val="00E3464D"/>
    <w:rsid w:val="00E53EE7"/>
    <w:rsid w:val="00E6035A"/>
    <w:rsid w:val="00E63A1F"/>
    <w:rsid w:val="00E754BD"/>
    <w:rsid w:val="00E84CA7"/>
    <w:rsid w:val="00EA796F"/>
    <w:rsid w:val="00EB3E18"/>
    <w:rsid w:val="00EC5C81"/>
    <w:rsid w:val="00EE47F5"/>
    <w:rsid w:val="00F21DEC"/>
    <w:rsid w:val="00F25B2E"/>
    <w:rsid w:val="00F44038"/>
    <w:rsid w:val="00F47D2E"/>
    <w:rsid w:val="00F6125C"/>
    <w:rsid w:val="00F70990"/>
    <w:rsid w:val="00F9007F"/>
    <w:rsid w:val="00F9291F"/>
    <w:rsid w:val="00F9452C"/>
    <w:rsid w:val="00FB71AF"/>
    <w:rsid w:val="00FC1E3E"/>
    <w:rsid w:val="00FE0E2D"/>
    <w:rsid w:val="00FE1522"/>
    <w:rsid w:val="00FF4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link w:val="DefaultParagraphFont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character" w:customStyle="1" w:styleId="fontstyle01">
    <w:name w:val="fontstyle01"/>
    <w:basedOn w:val="DefaultParagraphFont"/>
    <w:rsid w:val="00884C8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884C8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884C85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link w:val="DefaultParagraphFont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character" w:customStyle="1" w:styleId="fontstyle01">
    <w:name w:val="fontstyle01"/>
    <w:basedOn w:val="DefaultParagraphFont"/>
    <w:rsid w:val="00884C8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884C8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DefaultParagraphFont"/>
    <w:rsid w:val="00884C85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12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4</Words>
  <Characters>207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1-01T03:33:00Z</dcterms:created>
  <dcterms:modified xsi:type="dcterms:W3CDTF">2020-11-01T03:33:00Z</dcterms:modified>
</cp:coreProperties>
</file>